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A323D5" w14:textId="77777777" w:rsidR="00E11FA2" w:rsidRPr="00E617F5" w:rsidRDefault="00E11FA2" w:rsidP="00E11FA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7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Inequalities</w:t>
      </w:r>
    </w:p>
    <w:p w14:paraId="1C119F3F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609A0D9" w14:textId="77777777" w:rsidR="00DB3CE7" w:rsidRPr="001865B8" w:rsidRDefault="00DB3CE7" w:rsidP="00DB3CE7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Quadratic Inequalities</w:t>
      </w:r>
    </w:p>
    <w:p w14:paraId="3718944C" w14:textId="77777777" w:rsidR="00B45427" w:rsidRDefault="00B45427" w:rsidP="00001FE8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44FE00B3" w14:textId="77777777" w:rsidR="00DB3CE7" w:rsidRDefault="00CC4D18" w:rsidP="00DB3CE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DB3CE7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DB3CE7">
        <w:rPr>
          <w:rFonts w:cs="Times New Roman"/>
          <w:b/>
          <w:bCs/>
          <w:sz w:val="28"/>
          <w:szCs w:val="28"/>
        </w:rPr>
        <w:t xml:space="preserve">5  </w:t>
      </w:r>
      <w:r w:rsidR="00DB3CE7">
        <w:rPr>
          <w:rFonts w:cs="Times New Roman"/>
          <w:b/>
          <w:bCs/>
          <w:szCs w:val="24"/>
        </w:rPr>
        <w:t>Solving</w:t>
      </w:r>
      <w:proofErr w:type="gramEnd"/>
      <w:r w:rsidR="00DB3CE7">
        <w:rPr>
          <w:rFonts w:cs="Times New Roman"/>
          <w:b/>
          <w:bCs/>
          <w:szCs w:val="24"/>
        </w:rPr>
        <w:t xml:space="preserve"> a Quadratic Inequality</w:t>
      </w:r>
    </w:p>
    <w:p w14:paraId="5F6DABBE" w14:textId="77777777" w:rsidR="00DB3CE7" w:rsidRDefault="00DB3CE7" w:rsidP="00DB3CE7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CC4D18" w:rsidRPr="004834B1">
        <w:rPr>
          <w:rFonts w:cs="Times New Roman"/>
          <w:position w:val="-6"/>
          <w:szCs w:val="24"/>
        </w:rPr>
        <w:object w:dxaOrig="1620" w:dyaOrig="320" w14:anchorId="3B2D7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80.9pt;height:15.85pt" o:ole="">
            <v:imagedata r:id="rId6" o:title=""/>
          </v:shape>
          <o:OLEObject Type="Embed" ProgID="Equation.DSMT4" ShapeID="_x0000_i1055" DrawAspect="Content" ObjectID="_1627989542" r:id="rId7"/>
        </w:object>
      </w:r>
    </w:p>
    <w:p w14:paraId="0D627443" w14:textId="7DF38893" w:rsidR="00DB3CE7" w:rsidRDefault="00DB3CE7" w:rsidP="00DB3CE7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02CB608C" w14:textId="4F439920" w:rsidR="00410B9F" w:rsidRDefault="00410B9F" w:rsidP="00DB3CE7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6F56384A" w14:textId="59BA73A8" w:rsidR="00410B9F" w:rsidRDefault="00410B9F" w:rsidP="00DB3CE7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60F3C8C6" w14:textId="036A3E7B" w:rsidR="00410B9F" w:rsidRDefault="00410B9F" w:rsidP="00DB3CE7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1DEBB367" w14:textId="764E2B2A" w:rsidR="00410B9F" w:rsidRDefault="00410B9F" w:rsidP="00DB3CE7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F145CF8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0B069D63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3AAB06E6" w14:textId="76B47C9D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051D9617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  <w:bookmarkStart w:id="0" w:name="_GoBack"/>
      <w:bookmarkEnd w:id="0"/>
    </w:p>
    <w:p w14:paraId="505E27F9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2572E8B4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34B32B60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3B582D8A" w14:textId="77777777" w:rsidR="00410B9F" w:rsidRDefault="00410B9F" w:rsidP="00142EE6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 w:val="28"/>
          <w:szCs w:val="28"/>
        </w:rPr>
      </w:pPr>
    </w:p>
    <w:p w14:paraId="1512F8D2" w14:textId="5893DB7D" w:rsidR="00142EE6" w:rsidRDefault="00E11613" w:rsidP="00142EE6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142EE6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142EE6">
        <w:rPr>
          <w:rFonts w:cs="Times New Roman"/>
          <w:b/>
          <w:bCs/>
          <w:sz w:val="28"/>
          <w:szCs w:val="28"/>
        </w:rPr>
        <w:t xml:space="preserve">6  </w:t>
      </w:r>
      <w:r w:rsidR="00142EE6">
        <w:rPr>
          <w:rFonts w:cs="Times New Roman"/>
          <w:b/>
          <w:bCs/>
          <w:szCs w:val="24"/>
        </w:rPr>
        <w:t>Solving</w:t>
      </w:r>
      <w:proofErr w:type="gramEnd"/>
      <w:r w:rsidR="00142EE6">
        <w:rPr>
          <w:rFonts w:cs="Times New Roman"/>
          <w:b/>
          <w:bCs/>
          <w:szCs w:val="24"/>
        </w:rPr>
        <w:t xml:space="preserve"> a Quadratic Inequality</w:t>
      </w:r>
    </w:p>
    <w:p w14:paraId="13E058E6" w14:textId="77777777" w:rsidR="00142EE6" w:rsidRDefault="00142EE6" w:rsidP="00142EE6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E11613" w:rsidRPr="004834B1">
        <w:rPr>
          <w:rFonts w:cs="Times New Roman"/>
          <w:position w:val="-6"/>
          <w:szCs w:val="24"/>
        </w:rPr>
        <w:object w:dxaOrig="1700" w:dyaOrig="320" w14:anchorId="5AF0B702">
          <v:shape id="_x0000_i1056" type="#_x0000_t75" style="width:85.15pt;height:15.85pt" o:ole="">
            <v:imagedata r:id="rId8" o:title=""/>
          </v:shape>
          <o:OLEObject Type="Embed" ProgID="Equation.DSMT4" ShapeID="_x0000_i1056" DrawAspect="Content" ObjectID="_1627989543" r:id="rId9"/>
        </w:object>
      </w:r>
    </w:p>
    <w:p w14:paraId="20BF2368" w14:textId="77777777" w:rsidR="00142EE6" w:rsidRDefault="00142EE6" w:rsidP="00142EE6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FBE1AEE" w14:textId="67C7F8B4" w:rsidR="00410B9F" w:rsidRDefault="00410B9F" w:rsidP="0030274C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br/>
      </w:r>
    </w:p>
    <w:p w14:paraId="377DC90D" w14:textId="14F103CF" w:rsidR="007418B7" w:rsidRPr="001865B8" w:rsidRDefault="00410B9F" w:rsidP="007418B7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Cs/>
          <w:szCs w:val="24"/>
        </w:rPr>
        <w:br w:type="page"/>
      </w:r>
      <w:r w:rsidR="007418B7">
        <w:rPr>
          <w:rFonts w:cs="Times New Roman"/>
          <w:b/>
          <w:bCs/>
          <w:sz w:val="28"/>
          <w:szCs w:val="28"/>
          <w:u w:val="single"/>
        </w:rPr>
        <w:lastRenderedPageBreak/>
        <w:t>Rational Inequalities</w:t>
      </w:r>
    </w:p>
    <w:p w14:paraId="6F96B95B" w14:textId="77777777" w:rsidR="007418B7" w:rsidRDefault="007418B7" w:rsidP="007418B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7799E2F6" w14:textId="77777777" w:rsidR="007418B7" w:rsidRDefault="002667CC" w:rsidP="007418B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7418B7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7C23CC">
        <w:rPr>
          <w:rFonts w:cs="Times New Roman"/>
          <w:b/>
          <w:bCs/>
          <w:sz w:val="28"/>
          <w:szCs w:val="28"/>
        </w:rPr>
        <w:t>8</w:t>
      </w:r>
      <w:r w:rsidR="007418B7">
        <w:rPr>
          <w:rFonts w:cs="Times New Roman"/>
          <w:b/>
          <w:bCs/>
          <w:sz w:val="28"/>
          <w:szCs w:val="28"/>
        </w:rPr>
        <w:t xml:space="preserve">  </w:t>
      </w:r>
      <w:r w:rsidR="007418B7">
        <w:rPr>
          <w:rFonts w:cs="Times New Roman"/>
          <w:b/>
          <w:bCs/>
          <w:szCs w:val="24"/>
        </w:rPr>
        <w:t>Solving</w:t>
      </w:r>
      <w:proofErr w:type="gramEnd"/>
      <w:r w:rsidR="007418B7">
        <w:rPr>
          <w:rFonts w:cs="Times New Roman"/>
          <w:b/>
          <w:bCs/>
          <w:szCs w:val="24"/>
        </w:rPr>
        <w:t xml:space="preserve"> a </w:t>
      </w:r>
      <w:r w:rsidR="007C23CC">
        <w:rPr>
          <w:rFonts w:cs="Times New Roman"/>
          <w:b/>
          <w:bCs/>
          <w:szCs w:val="24"/>
        </w:rPr>
        <w:t>Rational</w:t>
      </w:r>
      <w:r w:rsidR="007418B7">
        <w:rPr>
          <w:rFonts w:cs="Times New Roman"/>
          <w:b/>
          <w:bCs/>
          <w:szCs w:val="24"/>
        </w:rPr>
        <w:t xml:space="preserve"> Inequality</w:t>
      </w:r>
    </w:p>
    <w:p w14:paraId="65A4DF97" w14:textId="77777777" w:rsidR="007418B7" w:rsidRDefault="007418B7" w:rsidP="007418B7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2667CC" w:rsidRPr="004834B1">
        <w:rPr>
          <w:rFonts w:cs="Times New Roman"/>
          <w:position w:val="-24"/>
          <w:szCs w:val="24"/>
        </w:rPr>
        <w:object w:dxaOrig="980" w:dyaOrig="620" w14:anchorId="5B4E4D7F">
          <v:shape id="_x0000_i1060" type="#_x0000_t75" style="width:49.15pt;height:30.95pt" o:ole="">
            <v:imagedata r:id="rId10" o:title=""/>
          </v:shape>
          <o:OLEObject Type="Embed" ProgID="Equation.DSMT4" ShapeID="_x0000_i1060" DrawAspect="Content" ObjectID="_1627989544" r:id="rId11"/>
        </w:object>
      </w:r>
    </w:p>
    <w:p w14:paraId="0122972D" w14:textId="77777777" w:rsidR="007418B7" w:rsidRDefault="007418B7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70E3B5E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8084A75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11D5085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CA6D096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69CF544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E7A0565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A2DEFC5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F5450FA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0B35CB0" w14:textId="77777777" w:rsidR="00C03BC1" w:rsidRDefault="00C03BC1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0FDA11E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D1AB391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467C04E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B494948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58CF393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B690C84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812140B" w14:textId="77777777" w:rsidR="00E60766" w:rsidRDefault="00E60766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897E003" w14:textId="77777777" w:rsidR="00562DDD" w:rsidRDefault="00562DDD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57989CA" w14:textId="77777777" w:rsidR="00562DDD" w:rsidRDefault="00562DDD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2A7D4C9" w14:textId="77777777" w:rsidR="00562DDD" w:rsidRDefault="00562DDD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B9B0B06" w14:textId="77777777" w:rsidR="00562DDD" w:rsidRDefault="00562DDD" w:rsidP="00142EE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3DE02CA" w14:textId="77777777" w:rsidR="00DA7C66" w:rsidRDefault="000444C9" w:rsidP="00DA7C66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DA7C66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DA7C66">
        <w:rPr>
          <w:rFonts w:cs="Times New Roman"/>
          <w:b/>
          <w:bCs/>
          <w:sz w:val="28"/>
          <w:szCs w:val="28"/>
        </w:rPr>
        <w:t xml:space="preserve">9  </w:t>
      </w:r>
      <w:r w:rsidR="00DA7C66">
        <w:rPr>
          <w:rFonts w:cs="Times New Roman"/>
          <w:b/>
          <w:bCs/>
          <w:szCs w:val="24"/>
        </w:rPr>
        <w:t>Solving</w:t>
      </w:r>
      <w:proofErr w:type="gramEnd"/>
      <w:r w:rsidR="00DA7C66">
        <w:rPr>
          <w:rFonts w:cs="Times New Roman"/>
          <w:b/>
          <w:bCs/>
          <w:szCs w:val="24"/>
        </w:rPr>
        <w:t xml:space="preserve"> a Rational Inequality</w:t>
      </w:r>
    </w:p>
    <w:p w14:paraId="171DD5EE" w14:textId="77777777" w:rsidR="00DA7C66" w:rsidRDefault="00DA7C66" w:rsidP="00DA7C66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794E87" w:rsidRPr="004834B1">
        <w:rPr>
          <w:rFonts w:cs="Times New Roman"/>
          <w:position w:val="-24"/>
          <w:szCs w:val="24"/>
        </w:rPr>
        <w:object w:dxaOrig="1100" w:dyaOrig="620" w14:anchorId="65FFE311">
          <v:shape id="_x0000_i1061" type="#_x0000_t75" style="width:54.95pt;height:30.95pt" o:ole="">
            <v:imagedata r:id="rId12" o:title=""/>
          </v:shape>
          <o:OLEObject Type="Embed" ProgID="Equation.DSMT4" ShapeID="_x0000_i1061" DrawAspect="Content" ObjectID="_1627989545" r:id="rId13"/>
        </w:object>
      </w:r>
    </w:p>
    <w:p w14:paraId="6EA4B711" w14:textId="77777777" w:rsidR="00DA7C66" w:rsidRDefault="00DA7C66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00FFC70" w14:textId="77777777" w:rsidR="00D90ADF" w:rsidRDefault="00D90ADF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05438DE" w14:textId="77777777" w:rsidR="00D90ADF" w:rsidRDefault="00D90ADF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A1670DD" w14:textId="77777777" w:rsidR="00E60766" w:rsidRDefault="00E60766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9F4D4C8" w14:textId="77777777" w:rsidR="00E60766" w:rsidRDefault="00E60766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sectPr w:rsidR="00E60766" w:rsidSect="005A601D"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1EB7B" w14:textId="77777777" w:rsidR="006B50AD" w:rsidRDefault="006B50AD">
      <w:r>
        <w:separator/>
      </w:r>
    </w:p>
  </w:endnote>
  <w:endnote w:type="continuationSeparator" w:id="0">
    <w:p w14:paraId="59C4D1CC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C2FD21" w14:textId="77777777" w:rsidR="006B50AD" w:rsidRDefault="006B50AD">
      <w:r>
        <w:separator/>
      </w:r>
    </w:p>
  </w:footnote>
  <w:footnote w:type="continuationSeparator" w:id="0">
    <w:p w14:paraId="7F83A2B0" w14:textId="77777777" w:rsidR="006B50AD" w:rsidRDefault="006B50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5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0B9F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6900BE61"/>
  <w14:discardImageEditingData/>
  <w15:chartTrackingRefBased/>
  <w15:docId w15:val="{BE6905E7-C406-4975-B1DB-6C1E421A15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22T19:33:00Z</dcterms:created>
  <dcterms:modified xsi:type="dcterms:W3CDTF">2019-08-22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